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41" saveSubsetFonts="1">
  <p:sldMasterIdLst>
    <p:sldMasterId id="2147483696" r:id="rId1"/>
  </p:sldMasterIdLst>
  <p:notesMasterIdLst>
    <p:notesMasterId r:id="rId37"/>
  </p:notesMasterIdLst>
  <p:sldIdLst>
    <p:sldId id="638" r:id="rId2"/>
    <p:sldId id="674" r:id="rId3"/>
    <p:sldId id="673" r:id="rId4"/>
    <p:sldId id="639" r:id="rId5"/>
    <p:sldId id="677" r:id="rId6"/>
    <p:sldId id="640" r:id="rId7"/>
    <p:sldId id="641" r:id="rId8"/>
    <p:sldId id="642" r:id="rId9"/>
    <p:sldId id="643" r:id="rId10"/>
    <p:sldId id="644" r:id="rId11"/>
    <p:sldId id="645" r:id="rId12"/>
    <p:sldId id="648" r:id="rId13"/>
    <p:sldId id="649" r:id="rId14"/>
    <p:sldId id="650" r:id="rId15"/>
    <p:sldId id="651" r:id="rId16"/>
    <p:sldId id="652" r:id="rId17"/>
    <p:sldId id="653" r:id="rId18"/>
    <p:sldId id="654" r:id="rId19"/>
    <p:sldId id="655" r:id="rId20"/>
    <p:sldId id="656" r:id="rId21"/>
    <p:sldId id="657" r:id="rId22"/>
    <p:sldId id="658" r:id="rId23"/>
    <p:sldId id="659" r:id="rId24"/>
    <p:sldId id="660" r:id="rId25"/>
    <p:sldId id="661" r:id="rId26"/>
    <p:sldId id="664" r:id="rId27"/>
    <p:sldId id="665" r:id="rId28"/>
    <p:sldId id="666" r:id="rId29"/>
    <p:sldId id="667" r:id="rId30"/>
    <p:sldId id="668" r:id="rId31"/>
    <p:sldId id="669" r:id="rId32"/>
    <p:sldId id="670" r:id="rId33"/>
    <p:sldId id="671" r:id="rId34"/>
    <p:sldId id="675" r:id="rId35"/>
    <p:sldId id="676" r:id="rId3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94" autoAdjust="0"/>
    <p:restoredTop sz="94660"/>
  </p:normalViewPr>
  <p:slideViewPr>
    <p:cSldViewPr>
      <p:cViewPr varScale="1">
        <p:scale>
          <a:sx n="85" d="100"/>
          <a:sy n="85" d="100"/>
        </p:scale>
        <p:origin x="175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2-10T02:31:06.0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 516,'0'0'1935,"0"0"-516,0 0-645,0 0-258,10-8-129,-10 8-258,0 0-129,0 0 129,0 0-129,0 0-129,11-4-774,-11 4-1290,0 0-38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3:48:59.6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093 461 0</inkml:trace>
  <inkml:trace contextRef="#ctx0" brushRef="#br0" timeOffset="70">8100 0 0</inkml:trace>
  <inkml:trace contextRef="#ctx0" brushRef="#br0" timeOffset="241489">0 4845 0,'0'0'0,"0"0"0,0 0 0,0 0 0,0 0 0,0 0 0,0 0 0,0 0 0,0 0 0,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4:01:34.9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4:01:39.3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3:58:45.6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3 546 0,'-263'-546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7T02:37:37.9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2:31:13.7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 0 0,'-12'44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2-10T02:31:06.05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2 516,'0'0'1935,"0"0"-516,0 0-645,0 0-258,10-8-129,-10 8-258,0 0-129,0 0 129,0 0-129,0 0-129,11-4-774,-11 4-1290,0 0-38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2:31:13.7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 0 0,'-12'44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2:36:37.5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96 0 0</inkml:trace>
  <inkml:trace contextRef="#ctx0" brushRef="#br0" timeOffset="348981">0 15058 0,'0'0'0,"0"0"0,0 0 0,0 0 0,0 0 0,0 0 0,0 0 0,0 0 0,0 0 0,0 0 0,0 0 0,0 0 0,0 0 0,0 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0T03:30:51.6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2-10T03:33:55.5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5-12-10T03:34:19.169"/>
    </inkml:context>
  </inkml:definitions>
  <inkml:trace contextRef="#ctx0" brushRef="#br0">0 2041 129,'0'0'129,"0"0"129,7-11-258,-7 11-515</inkml:trace>
  <inkml:trace contextRef="#ctx1" brushRef="#br0">3906 0 0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17T01:59: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02 0 0,'-45'11'0,"-81"14"0,126-25 0,0 0 0,0 0 0,-81 24 0,81-24 0,0 0 0,-45 12 0,45-12 0,-34 13 0,34-13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12 36 0,12-36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2215">0 3280 0,'0'0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68" units="cm"/>
        </inkml:traceFormat>
        <inkml:channelProperties>
          <inkml:channelProperty channel="X" name="resolution" value="28.31858" units="1/cm"/>
          <inkml:channelProperty channel="Y" name="resolution" value="28.33948" units="1/cm"/>
        </inkml:channelProperties>
      </inkml:inkSource>
      <inkml:timestamp xml:id="ts0" timeString="2015-12-17T01:59:53.8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,'25'0,"0"0,-1 0,1 0,25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076B06F-8A02-42D8-8E8E-CE6753202E1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76B06F-8A02-42D8-8E8E-CE6753202E17}" type="slidenum">
              <a:rPr lang="en-US" altLang="zh-TW" smtClean="0"/>
              <a:pPr>
                <a:defRPr/>
              </a:pPr>
              <a:t>34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2963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76B06F-8A02-42D8-8E8E-CE6753202E17}" type="slidenum">
              <a:rPr lang="en-US" altLang="zh-TW" smtClean="0"/>
              <a:pPr>
                <a:defRPr/>
              </a:pPr>
              <a:t>35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316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836A0F63-2655-4C1F-A6A0-6BB36527F0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8232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23C6ED8-EC58-4F9F-AC0B-D249BD3E7B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customXml" Target="../ink/ink7.x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customXml" Target="../ink/ink8.xml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0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emf"/><Relationship Id="rId4" Type="http://schemas.openxmlformats.org/officeDocument/2006/relationships/customXml" Target="../ink/ink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customXml" Target="../ink/ink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5" Type="http://schemas.openxmlformats.org/officeDocument/2006/relationships/customXml" Target="../ink/ink13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38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3.xml"/><Relationship Id="rId11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199C57-6B04-4983-BA11-CF1243636D2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5" name="Rectangle 18"/>
          <p:cNvSpPr>
            <a:spLocks noChangeArrowheads="1"/>
          </p:cNvSpPr>
          <p:nvPr/>
        </p:nvSpPr>
        <p:spPr bwMode="auto">
          <a:xfrm>
            <a:off x="611188" y="333375"/>
            <a:ext cx="7921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II.  Wavelet Transform </a:t>
            </a:r>
          </a:p>
        </p:txBody>
      </p:sp>
      <p:sp>
        <p:nvSpPr>
          <p:cNvPr id="4106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in References</a:t>
            </a:r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539750" y="2276475"/>
            <a:ext cx="8424863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] R. C. Gonzalez and R. E. Woods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igital Image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Chap. 7,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edition, Prentice Hall, New Jersey, 2002.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適合初學者閱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] S. Malla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 Wavelet Tour of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Academic Press,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edition, 2009.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適合想深入研究的人閱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若對時頻分析已經有足夠的概念，可以由這本書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hapter 4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開始閱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2A53F1-0135-46CE-B636-E2134742DF5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820896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No multiplication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Inpu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Output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點數相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頻率只分兩種：低頻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全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高頻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一半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一半為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以分析一個信號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ocalized featur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5)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ery fas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but not accurate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827088" y="34290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72534"/>
              </p:ext>
            </p:extLst>
          </p:nvPr>
        </p:nvGraphicFramePr>
        <p:xfrm>
          <a:off x="2627784" y="3468467"/>
          <a:ext cx="20034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006600" imgH="2997200" progId="Equation.DSMT4">
                  <p:embed/>
                </p:oleObj>
              </mc:Choice>
              <mc:Fallback>
                <p:oleObj name="Equation" r:id="rId3" imgW="2006600" imgH="299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468467"/>
                        <a:ext cx="2003425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68313" y="3333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B  Characteristics of Haar Transform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DA213B-1F63-402C-95EB-8F042E5FBCD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1298" name="Group 2"/>
          <p:cNvGraphicFramePr>
            <a:graphicFrameLocks noGrp="1"/>
          </p:cNvGraphicFramePr>
          <p:nvPr/>
        </p:nvGraphicFramePr>
        <p:xfrm>
          <a:off x="179388" y="696913"/>
          <a:ext cx="8569325" cy="1190625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6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Transforms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unning Time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terms required for NRMSE &lt; 10</a:t>
                      </a:r>
                      <a:r>
                        <a:rPr kumimoji="1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FT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.5 sec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3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Haar Transform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0.3 sec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8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marT="45793" marB="457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33" name="Rectangle 20"/>
          <p:cNvSpPr>
            <a:spLocks noChangeArrowheads="1"/>
          </p:cNvSpPr>
          <p:nvPr/>
        </p:nvSpPr>
        <p:spPr bwMode="auto">
          <a:xfrm>
            <a:off x="179388" y="2363788"/>
            <a:ext cx="812165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References 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. Haar, “Zur theorie der orthogonalen funktionensysteme 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ath. Annal.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vol. 69, pp. 331-371, 1910.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H. F. Harmuth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ransmission of Information by Orthogonal Func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Springer-Verlag, New York, 1972.</a:t>
            </a:r>
          </a:p>
        </p:txBody>
      </p:sp>
      <p:sp>
        <p:nvSpPr>
          <p:cNvPr id="13334" name="Rectangle 21"/>
          <p:cNvSpPr>
            <a:spLocks noChangeArrowheads="1"/>
          </p:cNvSpPr>
          <p:nvPr/>
        </p:nvSpPr>
        <p:spPr bwMode="auto">
          <a:xfrm>
            <a:off x="250825" y="5013325"/>
            <a:ext cx="8642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Haar Transform is closely related to the Wavelet transform (especially the discrete wavelet transform)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900350-C766-4E21-A0FD-0999A65EAA0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C  History of the Wavelet Transform 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612775" y="1125538"/>
            <a:ext cx="7129463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10,  Haar families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981,  Morlet, wavelet concept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84,  Morlet and Grossman, ''wavelet''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85,  Meyer, ''orthogonal wavelet''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87,  International conference in France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988,  Mallat and Meyer, multiresolution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988,  Daubechies, compact support orthogonal wavelet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1989,  Mallat, fast wavelet transform.</a:t>
            </a:r>
          </a:p>
          <a:p>
            <a:pPr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1990s, Discrete wavelet transforms</a:t>
            </a:r>
          </a:p>
          <a:p>
            <a:pPr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1999,  Directional wavelet transform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2000,  JPEG 2000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076559-B658-42C5-BDD6-4929339C091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467544" y="1052736"/>
            <a:ext cx="611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tinuous / discret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，有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種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96850" y="1958734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ype 1 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979712" y="1534033"/>
            <a:ext cx="6481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                      Output                   Name</a:t>
            </a: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763688" y="1958734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tinuous             Continuous 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396850" y="2822334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ype 2 </a:t>
            </a: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1763688" y="2822334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tinuous             Discrete 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396850" y="4046296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ype 3 </a:t>
            </a: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1835125" y="4046296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                Discrete </a:t>
            </a:r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5364138" y="1958734"/>
            <a:ext cx="342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</a:t>
            </a:r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5337176" y="4046296"/>
            <a:ext cx="342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 </a:t>
            </a:r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539750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D  Three Types of Wavelets </a:t>
            </a:r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5364138" y="2606434"/>
            <a:ext cx="36004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時被稱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但其實是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with discrete coefficients</a:t>
            </a:r>
          </a:p>
        </p:txBody>
      </p:sp>
      <p:sp>
        <p:nvSpPr>
          <p:cNvPr id="15375" name="Text Box 8"/>
          <p:cNvSpPr txBox="1">
            <a:spLocks noChangeArrowheads="1"/>
          </p:cNvSpPr>
          <p:nvPr/>
        </p:nvSpPr>
        <p:spPr bwMode="auto">
          <a:xfrm>
            <a:off x="396850" y="4857509"/>
            <a:ext cx="2087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四種</a:t>
            </a:r>
            <a:endParaRPr lang="en-US" altLang="zh-TW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F00B21-6B4E-45B1-93FB-F49732A388B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684213" y="1196975"/>
            <a:ext cx="7632700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Defini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: input,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): mother wavelet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  a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: location,    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: scaling</a:t>
            </a:r>
            <a:r>
              <a:rPr lang="en-US" altLang="zh-TW" sz="2000"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                    </a:t>
            </a:r>
            <a:r>
              <a:rPr lang="en-US" altLang="zh-TW" sz="2000" i="1" u="sng">
                <a:latin typeface="Times New Roman" panose="02020603050405020304" pitchFamily="18" charset="0"/>
              </a:rPr>
              <a:t>a</a:t>
            </a:r>
            <a:r>
              <a:rPr lang="en-US" altLang="zh-TW" sz="2000" u="sng">
                <a:latin typeface="Times New Roman" panose="02020603050405020304" pitchFamily="18" charset="0"/>
              </a:rPr>
              <a:t> is any real number</a:t>
            </a:r>
            <a:r>
              <a:rPr lang="en-US" altLang="zh-TW" sz="2000">
                <a:latin typeface="Times New Roman" panose="02020603050405020304" pitchFamily="18" charset="0"/>
              </a:rPr>
              <a:t>,   </a:t>
            </a:r>
            <a:r>
              <a:rPr lang="en-US" altLang="zh-TW" sz="2000" i="1" u="sng">
                <a:latin typeface="Times New Roman" panose="02020603050405020304" pitchFamily="18" charset="0"/>
              </a:rPr>
              <a:t>b</a:t>
            </a:r>
            <a:r>
              <a:rPr lang="en-US" altLang="zh-TW" sz="2000" u="sng">
                <a:latin typeface="Times New Roman" panose="02020603050405020304" pitchFamily="18" charset="0"/>
              </a:rPr>
              <a:t> is any positive real number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Compare with time-frequency analysis: </a:t>
            </a:r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細明體" panose="02020509000000000000" pitchFamily="49" charset="-12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location + modul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411413" y="1125538"/>
          <a:ext cx="3527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3530600" imgH="685800" progId="Equation.DSMT4">
                  <p:embed/>
                </p:oleObj>
              </mc:Choice>
              <mc:Fallback>
                <p:oleObj name="Equation" r:id="rId3" imgW="3530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25538"/>
                        <a:ext cx="35274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394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3348038" y="4868863"/>
          <a:ext cx="3937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5" imgW="3619500" imgH="495300" progId="Equation.DSMT4">
                  <p:embed/>
                </p:oleObj>
              </mc:Choice>
              <mc:Fallback>
                <p:oleObj name="Equation" r:id="rId5" imgW="36195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868863"/>
                        <a:ext cx="3937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1187450" y="4941888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</a:p>
        </p:txBody>
      </p:sp>
      <p:grpSp>
        <p:nvGrpSpPr>
          <p:cNvPr id="16396" name="群組 21"/>
          <p:cNvGrpSpPr>
            <a:grpSpLocks/>
          </p:cNvGrpSpPr>
          <p:nvPr/>
        </p:nvGrpSpPr>
        <p:grpSpPr bwMode="auto">
          <a:xfrm>
            <a:off x="7000875" y="1144588"/>
            <a:ext cx="1500188" cy="1435100"/>
            <a:chOff x="7215206" y="1567543"/>
            <a:chExt cx="1500198" cy="1434417"/>
          </a:xfrm>
        </p:grpSpPr>
        <p:sp>
          <p:nvSpPr>
            <p:cNvPr id="19" name="手繪多邊形 18"/>
            <p:cNvSpPr/>
            <p:nvPr/>
          </p:nvSpPr>
          <p:spPr>
            <a:xfrm>
              <a:off x="7286644" y="1567543"/>
              <a:ext cx="1363671" cy="1388401"/>
            </a:xfrm>
            <a:custGeom>
              <a:avLst/>
              <a:gdLst>
                <a:gd name="connsiteX0" fmla="*/ 0 w 1364343"/>
                <a:gd name="connsiteY0" fmla="*/ 914400 h 1388533"/>
                <a:gd name="connsiteX1" fmla="*/ 130629 w 1364343"/>
                <a:gd name="connsiteY1" fmla="*/ 580571 h 1388533"/>
                <a:gd name="connsiteX2" fmla="*/ 290286 w 1364343"/>
                <a:gd name="connsiteY2" fmla="*/ 1291771 h 1388533"/>
                <a:gd name="connsiteX3" fmla="*/ 696686 w 1364343"/>
                <a:gd name="connsiteY3" fmla="*/ 0 h 1388533"/>
                <a:gd name="connsiteX4" fmla="*/ 1074058 w 1364343"/>
                <a:gd name="connsiteY4" fmla="*/ 1291771 h 1388533"/>
                <a:gd name="connsiteX5" fmla="*/ 1219200 w 1364343"/>
                <a:gd name="connsiteY5" fmla="*/ 580571 h 1388533"/>
                <a:gd name="connsiteX6" fmla="*/ 1364343 w 1364343"/>
                <a:gd name="connsiteY6" fmla="*/ 928914 h 1388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64343" h="1388533">
                  <a:moveTo>
                    <a:pt x="0" y="914400"/>
                  </a:moveTo>
                  <a:cubicBezTo>
                    <a:pt x="41124" y="716038"/>
                    <a:pt x="82248" y="517676"/>
                    <a:pt x="130629" y="580571"/>
                  </a:cubicBezTo>
                  <a:cubicBezTo>
                    <a:pt x="179010" y="643466"/>
                    <a:pt x="195943" y="1388533"/>
                    <a:pt x="290286" y="1291771"/>
                  </a:cubicBezTo>
                  <a:cubicBezTo>
                    <a:pt x="384629" y="1195009"/>
                    <a:pt x="566057" y="0"/>
                    <a:pt x="696686" y="0"/>
                  </a:cubicBezTo>
                  <a:cubicBezTo>
                    <a:pt x="827315" y="0"/>
                    <a:pt x="986972" y="1195009"/>
                    <a:pt x="1074058" y="1291771"/>
                  </a:cubicBezTo>
                  <a:cubicBezTo>
                    <a:pt x="1161144" y="1388533"/>
                    <a:pt x="1170819" y="641047"/>
                    <a:pt x="1219200" y="580571"/>
                  </a:cubicBezTo>
                  <a:cubicBezTo>
                    <a:pt x="1267581" y="520095"/>
                    <a:pt x="1315962" y="724504"/>
                    <a:pt x="1364343" y="928914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cxnSp>
          <p:nvCxnSpPr>
            <p:cNvPr id="21" name="直線單箭頭接點 20"/>
            <p:cNvCxnSpPr/>
            <p:nvPr/>
          </p:nvCxnSpPr>
          <p:spPr>
            <a:xfrm>
              <a:off x="7215206" y="3000373"/>
              <a:ext cx="1500198" cy="15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397" name="文字方塊 22"/>
          <p:cNvSpPr txBox="1">
            <a:spLocks noChangeArrowheads="1"/>
          </p:cNvSpPr>
          <p:nvPr/>
        </p:nvSpPr>
        <p:spPr bwMode="auto">
          <a:xfrm>
            <a:off x="7643813" y="2644775"/>
            <a:ext cx="500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611188" y="355600"/>
            <a:ext cx="753268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E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avelet Transform (WT)</a:t>
            </a:r>
          </a:p>
        </p:txBody>
      </p:sp>
      <p:cxnSp>
        <p:nvCxnSpPr>
          <p:cNvPr id="16399" name="直線接點 19"/>
          <p:cNvCxnSpPr>
            <a:cxnSpLocks noChangeShapeType="1"/>
          </p:cNvCxnSpPr>
          <p:nvPr/>
        </p:nvCxnSpPr>
        <p:spPr bwMode="auto">
          <a:xfrm>
            <a:off x="6588125" y="2060575"/>
            <a:ext cx="50482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0" name="直線接點 22"/>
          <p:cNvCxnSpPr>
            <a:cxnSpLocks noChangeShapeType="1"/>
          </p:cNvCxnSpPr>
          <p:nvPr/>
        </p:nvCxnSpPr>
        <p:spPr bwMode="auto">
          <a:xfrm>
            <a:off x="8447088" y="2060575"/>
            <a:ext cx="301625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401" name="Ink 34"/>
          <p:cNvPicPr>
            <a:picLocks noRot="1" noChangeAspect="1" noEditPoints="1" noChangeArrowheads="1" noChangeShapeType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863" y="4900613"/>
            <a:ext cx="84137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7BE3EF-B39E-4F2A-A963-C3B08D594CB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8" name="AutoShape 9"/>
          <p:cNvSpPr>
            <a:spLocks noChangeAspect="1" noChangeArrowheads="1"/>
          </p:cNvSpPr>
          <p:nvPr/>
        </p:nvSpPr>
        <p:spPr bwMode="auto">
          <a:xfrm>
            <a:off x="342900" y="1201738"/>
            <a:ext cx="4229100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914400" y="4684713"/>
            <a:ext cx="2628900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3657600" y="4341813"/>
            <a:ext cx="76993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685800" y="1255713"/>
            <a:ext cx="1077913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V="1">
            <a:off x="914400" y="1658938"/>
            <a:ext cx="0" cy="30257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3" name="Line 14"/>
          <p:cNvSpPr>
            <a:spLocks noChangeShapeType="1"/>
          </p:cNvSpPr>
          <p:nvPr/>
        </p:nvSpPr>
        <p:spPr bwMode="auto">
          <a:xfrm>
            <a:off x="912813" y="1827213"/>
            <a:ext cx="26304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4" name="Line 15"/>
          <p:cNvSpPr>
            <a:spLocks noChangeShapeType="1"/>
          </p:cNvSpPr>
          <p:nvPr/>
        </p:nvSpPr>
        <p:spPr bwMode="auto">
          <a:xfrm>
            <a:off x="911225" y="3541713"/>
            <a:ext cx="26320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5" name="Line 16"/>
          <p:cNvSpPr>
            <a:spLocks noChangeShapeType="1"/>
          </p:cNvSpPr>
          <p:nvPr/>
        </p:nvSpPr>
        <p:spPr bwMode="auto">
          <a:xfrm>
            <a:off x="911225" y="2970213"/>
            <a:ext cx="26320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6" name="Line 17"/>
          <p:cNvSpPr>
            <a:spLocks noChangeShapeType="1"/>
          </p:cNvSpPr>
          <p:nvPr/>
        </p:nvSpPr>
        <p:spPr bwMode="auto">
          <a:xfrm>
            <a:off x="909638" y="2398713"/>
            <a:ext cx="26336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7" name="Line 18"/>
          <p:cNvSpPr>
            <a:spLocks noChangeShapeType="1"/>
          </p:cNvSpPr>
          <p:nvPr/>
        </p:nvSpPr>
        <p:spPr bwMode="auto">
          <a:xfrm>
            <a:off x="1485900" y="1598613"/>
            <a:ext cx="1588" cy="3086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8" name="Line 19"/>
          <p:cNvSpPr>
            <a:spLocks noChangeShapeType="1"/>
          </p:cNvSpPr>
          <p:nvPr/>
        </p:nvSpPr>
        <p:spPr bwMode="auto">
          <a:xfrm>
            <a:off x="2057400" y="1598613"/>
            <a:ext cx="0" cy="3086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9" name="Line 20"/>
          <p:cNvSpPr>
            <a:spLocks noChangeShapeType="1"/>
          </p:cNvSpPr>
          <p:nvPr/>
        </p:nvSpPr>
        <p:spPr bwMode="auto">
          <a:xfrm>
            <a:off x="2628900" y="1598613"/>
            <a:ext cx="1588" cy="3086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0" name="Line 21"/>
          <p:cNvSpPr>
            <a:spLocks noChangeShapeType="1"/>
          </p:cNvSpPr>
          <p:nvPr/>
        </p:nvSpPr>
        <p:spPr bwMode="auto">
          <a:xfrm>
            <a:off x="3200400" y="1598613"/>
            <a:ext cx="0" cy="3086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1" name="Line 22"/>
          <p:cNvSpPr>
            <a:spLocks noChangeShapeType="1"/>
          </p:cNvSpPr>
          <p:nvPr/>
        </p:nvSpPr>
        <p:spPr bwMode="auto">
          <a:xfrm>
            <a:off x="912813" y="4113213"/>
            <a:ext cx="26304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2" name="AutoShape 23"/>
          <p:cNvSpPr>
            <a:spLocks noChangeAspect="1" noChangeArrowheads="1"/>
          </p:cNvSpPr>
          <p:nvPr/>
        </p:nvSpPr>
        <p:spPr bwMode="auto">
          <a:xfrm>
            <a:off x="4457700" y="1255713"/>
            <a:ext cx="46863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33" name="Text Box 24"/>
          <p:cNvSpPr txBox="1">
            <a:spLocks noChangeArrowheads="1"/>
          </p:cNvSpPr>
          <p:nvPr/>
        </p:nvSpPr>
        <p:spPr bwMode="auto">
          <a:xfrm>
            <a:off x="8027988" y="4456113"/>
            <a:ext cx="889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V="1">
            <a:off x="5029200" y="2168525"/>
            <a:ext cx="2971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V="1">
            <a:off x="5030788" y="2627313"/>
            <a:ext cx="29702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 flipV="1">
            <a:off x="5029200" y="3425825"/>
            <a:ext cx="2971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V="1">
            <a:off x="6400800" y="2170113"/>
            <a:ext cx="0" cy="2628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 flipV="1">
            <a:off x="5715000" y="2627313"/>
            <a:ext cx="1588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 flipV="1">
            <a:off x="7086600" y="2627313"/>
            <a:ext cx="1588" cy="2171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 flipV="1">
            <a:off x="7772400" y="1941513"/>
            <a:ext cx="1588" cy="2857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 flipV="1">
            <a:off x="7429500" y="3427413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 flipV="1">
            <a:off x="6057900" y="3427413"/>
            <a:ext cx="1588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 flipV="1">
            <a:off x="6743700" y="3427413"/>
            <a:ext cx="1588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4" name="Line 36"/>
          <p:cNvSpPr>
            <a:spLocks noChangeShapeType="1"/>
          </p:cNvSpPr>
          <p:nvPr/>
        </p:nvSpPr>
        <p:spPr bwMode="auto">
          <a:xfrm flipV="1">
            <a:off x="5372100" y="3427413"/>
            <a:ext cx="1588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4572000" y="1255713"/>
            <a:ext cx="9144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0800" bIns="1080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7446" name="Rectangle 38"/>
          <p:cNvSpPr>
            <a:spLocks noChangeArrowheads="1"/>
          </p:cNvSpPr>
          <p:nvPr/>
        </p:nvSpPr>
        <p:spPr bwMode="auto">
          <a:xfrm>
            <a:off x="1187450" y="80010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</a:rPr>
              <a:t>Gabor</a:t>
            </a:r>
            <a:r>
              <a:rPr lang="en-US" altLang="zh-TW" sz="2000">
                <a:latin typeface="Times New Roman" panose="02020603050405020304" pitchFamily="18" charset="0"/>
              </a:rPr>
              <a:t>    	                            </a:t>
            </a:r>
            <a:r>
              <a:rPr lang="en-US" altLang="zh-TW" sz="2000" b="1">
                <a:latin typeface="Times New Roman" panose="02020603050405020304" pitchFamily="18" charset="0"/>
              </a:rPr>
              <a:t>Wavelet transform</a:t>
            </a: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>
            <a:off x="5029200" y="4799013"/>
            <a:ext cx="308292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48" name="Text Box 11"/>
          <p:cNvSpPr txBox="1">
            <a:spLocks noChangeArrowheads="1"/>
          </p:cNvSpPr>
          <p:nvPr/>
        </p:nvSpPr>
        <p:spPr bwMode="auto">
          <a:xfrm>
            <a:off x="3851275" y="2852738"/>
            <a:ext cx="1296988" cy="431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frequency </a:t>
            </a:r>
          </a:p>
        </p:txBody>
      </p:sp>
      <p:cxnSp>
        <p:nvCxnSpPr>
          <p:cNvPr id="17449" name="直線單箭頭接點 46"/>
          <p:cNvCxnSpPr>
            <a:cxnSpLocks noChangeShapeType="1"/>
          </p:cNvCxnSpPr>
          <p:nvPr/>
        </p:nvCxnSpPr>
        <p:spPr bwMode="auto">
          <a:xfrm>
            <a:off x="4643438" y="2565400"/>
            <a:ext cx="0" cy="1079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50" name="Text Box 11"/>
          <p:cNvSpPr txBox="1">
            <a:spLocks noChangeArrowheads="1"/>
          </p:cNvSpPr>
          <p:nvPr/>
        </p:nvSpPr>
        <p:spPr bwMode="auto">
          <a:xfrm>
            <a:off x="3810000" y="4494213"/>
            <a:ext cx="76993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7451" name="Line 25"/>
          <p:cNvSpPr>
            <a:spLocks noChangeShapeType="1"/>
          </p:cNvSpPr>
          <p:nvPr/>
        </p:nvSpPr>
        <p:spPr bwMode="auto">
          <a:xfrm flipH="1" flipV="1">
            <a:off x="5029200" y="1598613"/>
            <a:ext cx="1588" cy="3200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29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48738" y="3470275"/>
              <a:ext cx="1587" cy="1588"/>
            </p14:xfrm>
          </p:contentPart>
        </mc:Choice>
        <mc:Fallback xmlns="">
          <p:pic>
            <p:nvPicPr>
              <p:cNvPr id="1229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37629" y="3459159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698620-E35B-49BC-A970-9AEB7552674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611188" y="620713"/>
            <a:ext cx="7632700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				</a:t>
            </a:r>
            <a:r>
              <a:rPr lang="en-US" altLang="zh-TW" sz="2000" i="1"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</a:rPr>
              <a:t>: location,  </a:t>
            </a:r>
            <a:r>
              <a:rPr lang="en-US" altLang="zh-TW" sz="2000" i="1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: scaling </a:t>
            </a:r>
            <a:endParaRPr lang="en-US" altLang="zh-TW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The resolution of the wavelet transform is invariant along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(location-axis) but variant along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(scaling axis)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996633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996633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p(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baseline="-30000">
                <a:solidFill>
                  <a:srgbClr val="996633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) + exp(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baseline="-30000">
                <a:solidFill>
                  <a:srgbClr val="996633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 i="1">
                <a:solidFill>
                  <a:srgbClr val="996633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996633"/>
                </a:solidFill>
                <a:latin typeface="Times New Roman" panose="02020603050405020304" pitchFamily="18" charset="0"/>
              </a:rPr>
              <a:t>),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細明體" panose="02020509000000000000" pitchFamily="49" charset="-12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		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		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	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	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	    STFT                                    		 WT                  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pSp>
        <p:nvGrpSpPr>
          <p:cNvPr id="18438" name="Group 5"/>
          <p:cNvGrpSpPr>
            <a:grpSpLocks/>
          </p:cNvGrpSpPr>
          <p:nvPr/>
        </p:nvGrpSpPr>
        <p:grpSpPr bwMode="auto">
          <a:xfrm>
            <a:off x="1331913" y="3141663"/>
            <a:ext cx="6629400" cy="1828800"/>
            <a:chOff x="1797" y="5577"/>
            <a:chExt cx="10440" cy="2880"/>
          </a:xfrm>
        </p:grpSpPr>
        <p:sp>
          <p:nvSpPr>
            <p:cNvPr id="18443" name="Line 6"/>
            <p:cNvSpPr>
              <a:spLocks noChangeShapeType="1"/>
            </p:cNvSpPr>
            <p:nvPr/>
          </p:nvSpPr>
          <p:spPr bwMode="auto">
            <a:xfrm flipV="1">
              <a:off x="1797" y="5577"/>
              <a:ext cx="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4" name="Line 7"/>
            <p:cNvSpPr>
              <a:spLocks noChangeShapeType="1"/>
            </p:cNvSpPr>
            <p:nvPr/>
          </p:nvSpPr>
          <p:spPr bwMode="auto">
            <a:xfrm>
              <a:off x="7917" y="8457"/>
              <a:ext cx="4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5" name="Line 8"/>
            <p:cNvSpPr>
              <a:spLocks noChangeShapeType="1"/>
            </p:cNvSpPr>
            <p:nvPr/>
          </p:nvSpPr>
          <p:spPr bwMode="auto">
            <a:xfrm flipV="1">
              <a:off x="7917" y="5577"/>
              <a:ext cx="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6" name="Line 9"/>
            <p:cNvSpPr>
              <a:spLocks noChangeShapeType="1"/>
            </p:cNvSpPr>
            <p:nvPr/>
          </p:nvSpPr>
          <p:spPr bwMode="auto">
            <a:xfrm>
              <a:off x="1797" y="8457"/>
              <a:ext cx="4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7" name="Rectangle 10"/>
            <p:cNvSpPr>
              <a:spLocks noChangeArrowheads="1"/>
            </p:cNvSpPr>
            <p:nvPr/>
          </p:nvSpPr>
          <p:spPr bwMode="auto">
            <a:xfrm>
              <a:off x="2877" y="5577"/>
              <a:ext cx="1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8448" name="Rectangle 11"/>
            <p:cNvSpPr>
              <a:spLocks noChangeArrowheads="1"/>
            </p:cNvSpPr>
            <p:nvPr/>
          </p:nvSpPr>
          <p:spPr bwMode="auto">
            <a:xfrm>
              <a:off x="4317" y="5577"/>
              <a:ext cx="1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8449" name="Rectangle 12"/>
            <p:cNvSpPr>
              <a:spLocks noChangeArrowheads="1"/>
            </p:cNvSpPr>
            <p:nvPr/>
          </p:nvSpPr>
          <p:spPr bwMode="auto">
            <a:xfrm rot="5400000">
              <a:off x="3867" y="4227"/>
              <a:ext cx="180" cy="432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8450" name="Rectangle 13"/>
            <p:cNvSpPr>
              <a:spLocks noChangeArrowheads="1"/>
            </p:cNvSpPr>
            <p:nvPr/>
          </p:nvSpPr>
          <p:spPr bwMode="auto">
            <a:xfrm rot="5400000">
              <a:off x="3867" y="5667"/>
              <a:ext cx="180" cy="432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8451" name="Line 14"/>
            <p:cNvSpPr>
              <a:spLocks noChangeShapeType="1"/>
            </p:cNvSpPr>
            <p:nvPr/>
          </p:nvSpPr>
          <p:spPr bwMode="auto">
            <a:xfrm>
              <a:off x="7917" y="7817"/>
              <a:ext cx="4320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2" name="Rectangle 15"/>
            <p:cNvSpPr>
              <a:spLocks noChangeArrowheads="1"/>
            </p:cNvSpPr>
            <p:nvPr/>
          </p:nvSpPr>
          <p:spPr bwMode="auto">
            <a:xfrm rot="5400000">
              <a:off x="9897" y="4177"/>
              <a:ext cx="360" cy="432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8453" name="Arc 16"/>
            <p:cNvSpPr>
              <a:spLocks/>
            </p:cNvSpPr>
            <p:nvPr/>
          </p:nvSpPr>
          <p:spPr bwMode="auto">
            <a:xfrm flipV="1">
              <a:off x="8817" y="5577"/>
              <a:ext cx="360" cy="28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4" name="Arc 17"/>
            <p:cNvSpPr>
              <a:spLocks/>
            </p:cNvSpPr>
            <p:nvPr/>
          </p:nvSpPr>
          <p:spPr bwMode="auto">
            <a:xfrm flipH="1" flipV="1">
              <a:off x="9297" y="5577"/>
              <a:ext cx="360" cy="28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5" name="Arc 18"/>
            <p:cNvSpPr>
              <a:spLocks/>
            </p:cNvSpPr>
            <p:nvPr/>
          </p:nvSpPr>
          <p:spPr bwMode="auto">
            <a:xfrm flipV="1">
              <a:off x="10617" y="5577"/>
              <a:ext cx="360" cy="28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6" name="Arc 19"/>
            <p:cNvSpPr>
              <a:spLocks/>
            </p:cNvSpPr>
            <p:nvPr/>
          </p:nvSpPr>
          <p:spPr bwMode="auto">
            <a:xfrm flipH="1" flipV="1">
              <a:off x="11097" y="5577"/>
              <a:ext cx="360" cy="28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8439" name="Object 20"/>
          <p:cNvGraphicFramePr>
            <a:graphicFrameLocks noGrp="1" noChangeAspect="1"/>
          </p:cNvGraphicFramePr>
          <p:nvPr>
            <p:ph idx="4294967295"/>
          </p:nvPr>
        </p:nvGraphicFramePr>
        <p:xfrm>
          <a:off x="1258888" y="768350"/>
          <a:ext cx="3695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" imgW="3530600" imgH="685800" progId="Equation.DSMT4">
                  <p:embed/>
                </p:oleObj>
              </mc:Choice>
              <mc:Fallback>
                <p:oleObj name="Equation" r:id="rId3" imgW="353060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8350"/>
                        <a:ext cx="3695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21"/>
          <p:cNvSpPr>
            <a:spLocks noChangeShapeType="1"/>
          </p:cNvSpPr>
          <p:nvPr/>
        </p:nvSpPr>
        <p:spPr bwMode="auto">
          <a:xfrm flipV="1">
            <a:off x="4500563" y="4797425"/>
            <a:ext cx="50323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Text Box 22"/>
          <p:cNvSpPr txBox="1">
            <a:spLocks noChangeArrowheads="1"/>
          </p:cNvSpPr>
          <p:nvPr/>
        </p:nvSpPr>
        <p:spPr bwMode="auto">
          <a:xfrm>
            <a:off x="3851275" y="5300663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方向相反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15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9913" y="4003675"/>
              <a:ext cx="1406525" cy="735013"/>
            </p14:xfrm>
          </p:contentPart>
        </mc:Choice>
        <mc:Fallback xmlns="">
          <p:pic>
            <p:nvPicPr>
              <p:cNvPr id="13315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77393" y="4001155"/>
                <a:ext cx="1411565" cy="7400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A5CC25-3682-46A4-9B2C-4929E6889B8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684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 are many ways to choose the mother wavelet. For example, 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468313" y="1557338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aar basis </a:t>
            </a: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468313" y="2276475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xican hat function </a:t>
            </a:r>
          </a:p>
        </p:txBody>
      </p:sp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3276600" y="2133600"/>
          <a:ext cx="28876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2654300" imgH="635000" progId="Equation.DSMT4">
                  <p:embed/>
                </p:oleObj>
              </mc:Choice>
              <mc:Fallback>
                <p:oleObj name="Equation" r:id="rId3" imgW="26543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28876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468313" y="404813"/>
            <a:ext cx="77041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F  Mother Wavelet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755650" y="3213100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 fact, the Mexican hat function is the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order derivation of the Gaussian function.  </a:t>
            </a:r>
          </a:p>
        </p:txBody>
      </p:sp>
      <p:pic>
        <p:nvPicPr>
          <p:cNvPr id="1946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789363"/>
            <a:ext cx="4162425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355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8775" y="790575"/>
              <a:ext cx="3529013" cy="1181100"/>
            </p14:xfrm>
          </p:contentPart>
        </mc:Choice>
        <mc:Fallback xmlns="">
          <p:pic>
            <p:nvPicPr>
              <p:cNvPr id="14355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06255" y="788055"/>
                <a:ext cx="3534053" cy="11861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359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388" y="6375400"/>
              <a:ext cx="53975" cy="9525"/>
            </p14:xfrm>
          </p:contentPart>
        </mc:Choice>
        <mc:Fallback xmlns="">
          <p:pic>
            <p:nvPicPr>
              <p:cNvPr id="14359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8032" y="6365875"/>
                <a:ext cx="72686" cy="285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091BC1-E087-4B6E-928B-0B94B3E1EAA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539750" y="1052513"/>
            <a:ext cx="64801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1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ompact Suppor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por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the region where a function is not equal to zer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act suppor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he width of the support is not infinite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4" name="Line 3"/>
          <p:cNvSpPr>
            <a:spLocks noChangeShapeType="1"/>
          </p:cNvSpPr>
          <p:nvPr/>
        </p:nvSpPr>
        <p:spPr bwMode="auto">
          <a:xfrm>
            <a:off x="971550" y="3932238"/>
            <a:ext cx="5688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5" name="Freeform 4"/>
          <p:cNvSpPr>
            <a:spLocks/>
          </p:cNvSpPr>
          <p:nvPr/>
        </p:nvSpPr>
        <p:spPr bwMode="auto">
          <a:xfrm>
            <a:off x="1763713" y="3068638"/>
            <a:ext cx="3492500" cy="895350"/>
          </a:xfrm>
          <a:custGeom>
            <a:avLst/>
            <a:gdLst>
              <a:gd name="T0" fmla="*/ 0 w 2200"/>
              <a:gd name="T1" fmla="*/ 2147483646 h 564"/>
              <a:gd name="T2" fmla="*/ 2147483646 w 2200"/>
              <a:gd name="T3" fmla="*/ 2147483646 h 564"/>
              <a:gd name="T4" fmla="*/ 2147483646 w 2200"/>
              <a:gd name="T5" fmla="*/ 2147483646 h 564"/>
              <a:gd name="T6" fmla="*/ 2147483646 w 2200"/>
              <a:gd name="T7" fmla="*/ 2147483646 h 564"/>
              <a:gd name="T8" fmla="*/ 2147483646 w 2200"/>
              <a:gd name="T9" fmla="*/ 2147483646 h 564"/>
              <a:gd name="T10" fmla="*/ 2147483646 w 2200"/>
              <a:gd name="T11" fmla="*/ 2147483646 h 564"/>
              <a:gd name="T12" fmla="*/ 2147483646 w 2200"/>
              <a:gd name="T13" fmla="*/ 2147483646 h 564"/>
              <a:gd name="T14" fmla="*/ 2147483646 w 2200"/>
              <a:gd name="T15" fmla="*/ 2147483646 h 564"/>
              <a:gd name="T16" fmla="*/ 2147483646 w 2200"/>
              <a:gd name="T17" fmla="*/ 2147483646 h 564"/>
              <a:gd name="T18" fmla="*/ 2147483646 w 2200"/>
              <a:gd name="T19" fmla="*/ 2147483646 h 564"/>
              <a:gd name="T20" fmla="*/ 2147483646 w 2200"/>
              <a:gd name="T21" fmla="*/ 2147483646 h 564"/>
              <a:gd name="T22" fmla="*/ 2147483646 w 2200"/>
              <a:gd name="T23" fmla="*/ 2147483646 h 564"/>
              <a:gd name="T24" fmla="*/ 2147483646 w 2200"/>
              <a:gd name="T25" fmla="*/ 2147483646 h 564"/>
              <a:gd name="T26" fmla="*/ 2147483646 w 2200"/>
              <a:gd name="T27" fmla="*/ 2147483646 h 564"/>
              <a:gd name="T28" fmla="*/ 2147483646 w 2200"/>
              <a:gd name="T29" fmla="*/ 2147483646 h 564"/>
              <a:gd name="T30" fmla="*/ 2147483646 w 2200"/>
              <a:gd name="T31" fmla="*/ 2147483646 h 564"/>
              <a:gd name="T32" fmla="*/ 2147483646 w 2200"/>
              <a:gd name="T33" fmla="*/ 2147483646 h 564"/>
              <a:gd name="T34" fmla="*/ 2147483646 w 2200"/>
              <a:gd name="T35" fmla="*/ 2147483646 h 564"/>
              <a:gd name="T36" fmla="*/ 2147483646 w 2200"/>
              <a:gd name="T37" fmla="*/ 2147483646 h 564"/>
              <a:gd name="T38" fmla="*/ 2147483646 w 2200"/>
              <a:gd name="T39" fmla="*/ 2147483646 h 564"/>
              <a:gd name="T40" fmla="*/ 2147483646 w 2200"/>
              <a:gd name="T41" fmla="*/ 2147483646 h 564"/>
              <a:gd name="T42" fmla="*/ 2147483646 w 2200"/>
              <a:gd name="T43" fmla="*/ 2147483646 h 564"/>
              <a:gd name="T44" fmla="*/ 2147483646 w 2200"/>
              <a:gd name="T45" fmla="*/ 2147483646 h 564"/>
              <a:gd name="T46" fmla="*/ 2147483646 w 2200"/>
              <a:gd name="T47" fmla="*/ 2147483646 h 56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200"/>
              <a:gd name="T73" fmla="*/ 0 h 564"/>
              <a:gd name="T74" fmla="*/ 2200 w 2200"/>
              <a:gd name="T75" fmla="*/ 564 h 564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200" h="564">
                <a:moveTo>
                  <a:pt x="0" y="547"/>
                </a:moveTo>
                <a:cubicBezTo>
                  <a:pt x="19" y="511"/>
                  <a:pt x="48" y="481"/>
                  <a:pt x="66" y="444"/>
                </a:cubicBezTo>
                <a:cubicBezTo>
                  <a:pt x="82" y="411"/>
                  <a:pt x="77" y="393"/>
                  <a:pt x="96" y="363"/>
                </a:cubicBezTo>
                <a:cubicBezTo>
                  <a:pt x="109" y="342"/>
                  <a:pt x="116" y="310"/>
                  <a:pt x="140" y="303"/>
                </a:cubicBezTo>
                <a:cubicBezTo>
                  <a:pt x="241" y="272"/>
                  <a:pt x="336" y="232"/>
                  <a:pt x="436" y="200"/>
                </a:cubicBezTo>
                <a:cubicBezTo>
                  <a:pt x="483" y="215"/>
                  <a:pt x="515" y="171"/>
                  <a:pt x="554" y="148"/>
                </a:cubicBezTo>
                <a:cubicBezTo>
                  <a:pt x="598" y="122"/>
                  <a:pt x="638" y="102"/>
                  <a:pt x="687" y="89"/>
                </a:cubicBezTo>
                <a:cubicBezTo>
                  <a:pt x="748" y="0"/>
                  <a:pt x="885" y="44"/>
                  <a:pt x="982" y="67"/>
                </a:cubicBezTo>
                <a:cubicBezTo>
                  <a:pt x="998" y="83"/>
                  <a:pt x="1028" y="116"/>
                  <a:pt x="1049" y="126"/>
                </a:cubicBezTo>
                <a:cubicBezTo>
                  <a:pt x="1072" y="137"/>
                  <a:pt x="1098" y="139"/>
                  <a:pt x="1122" y="148"/>
                </a:cubicBezTo>
                <a:cubicBezTo>
                  <a:pt x="1200" y="141"/>
                  <a:pt x="1277" y="138"/>
                  <a:pt x="1351" y="111"/>
                </a:cubicBezTo>
                <a:cubicBezTo>
                  <a:pt x="1458" y="134"/>
                  <a:pt x="1568" y="114"/>
                  <a:pt x="1676" y="134"/>
                </a:cubicBezTo>
                <a:cubicBezTo>
                  <a:pt x="1726" y="184"/>
                  <a:pt x="1756" y="248"/>
                  <a:pt x="1802" y="303"/>
                </a:cubicBezTo>
                <a:cubicBezTo>
                  <a:pt x="1803" y="307"/>
                  <a:pt x="1814" y="345"/>
                  <a:pt x="1817" y="348"/>
                </a:cubicBezTo>
                <a:cubicBezTo>
                  <a:pt x="1831" y="366"/>
                  <a:pt x="1866" y="371"/>
                  <a:pt x="1883" y="377"/>
                </a:cubicBezTo>
                <a:cubicBezTo>
                  <a:pt x="1914" y="388"/>
                  <a:pt x="1941" y="404"/>
                  <a:pt x="1972" y="414"/>
                </a:cubicBezTo>
                <a:cubicBezTo>
                  <a:pt x="1979" y="421"/>
                  <a:pt x="1988" y="427"/>
                  <a:pt x="1994" y="436"/>
                </a:cubicBezTo>
                <a:cubicBezTo>
                  <a:pt x="1998" y="443"/>
                  <a:pt x="1995" y="454"/>
                  <a:pt x="2001" y="459"/>
                </a:cubicBezTo>
                <a:cubicBezTo>
                  <a:pt x="2009" y="465"/>
                  <a:pt x="2021" y="463"/>
                  <a:pt x="2031" y="466"/>
                </a:cubicBezTo>
                <a:cubicBezTo>
                  <a:pt x="2053" y="472"/>
                  <a:pt x="2075" y="481"/>
                  <a:pt x="2097" y="488"/>
                </a:cubicBezTo>
                <a:cubicBezTo>
                  <a:pt x="2104" y="495"/>
                  <a:pt x="2110" y="505"/>
                  <a:pt x="2119" y="510"/>
                </a:cubicBezTo>
                <a:cubicBezTo>
                  <a:pt x="2133" y="518"/>
                  <a:pt x="2164" y="525"/>
                  <a:pt x="2164" y="525"/>
                </a:cubicBezTo>
                <a:cubicBezTo>
                  <a:pt x="2200" y="550"/>
                  <a:pt x="2177" y="527"/>
                  <a:pt x="2193" y="562"/>
                </a:cubicBezTo>
                <a:cubicBezTo>
                  <a:pt x="2194" y="564"/>
                  <a:pt x="2193" y="557"/>
                  <a:pt x="2193" y="5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1692275" y="38608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7" name="Oval 6"/>
          <p:cNvSpPr>
            <a:spLocks noChangeArrowheads="1"/>
          </p:cNvSpPr>
          <p:nvPr/>
        </p:nvSpPr>
        <p:spPr bwMode="auto">
          <a:xfrm>
            <a:off x="5119688" y="384968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468313" y="404813"/>
            <a:ext cx="5545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raints for the mother wavelet:</a:t>
            </a:r>
          </a:p>
        </p:txBody>
      </p:sp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611188" y="4365625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Real</a:t>
            </a:r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611188" y="5157788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3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Even Symmetric or Odd Symmetric </a:t>
            </a:r>
          </a:p>
        </p:txBody>
      </p:sp>
      <p:sp>
        <p:nvSpPr>
          <p:cNvPr id="20491" name="文字方塊 8"/>
          <p:cNvSpPr txBox="1">
            <a:spLocks noChangeArrowheads="1"/>
          </p:cNvSpPr>
          <p:nvPr/>
        </p:nvSpPr>
        <p:spPr bwMode="auto">
          <a:xfrm>
            <a:off x="1619250" y="3933825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92" name="文字方塊 8"/>
          <p:cNvSpPr txBox="1">
            <a:spLocks noChangeArrowheads="1"/>
          </p:cNvSpPr>
          <p:nvPr/>
        </p:nvSpPr>
        <p:spPr bwMode="auto">
          <a:xfrm>
            <a:off x="5003800" y="3933825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B061A7-C742-4E49-9322-1E20411AF74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1619250" y="1341438"/>
            <a:ext cx="496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momen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3203575" y="1341438"/>
          <a:ext cx="162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162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395288" y="2276475"/>
            <a:ext cx="828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…..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we sa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has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vanishing moments.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468313" y="422116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越高，經過內積後被濾掉的低頻成分越多</a:t>
            </a:r>
          </a:p>
        </p:txBody>
      </p:sp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468313" y="5876925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張育思同學</a:t>
            </a:r>
          </a:p>
        </p:txBody>
      </p:sp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323850" y="411163"/>
            <a:ext cx="2606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4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Vanishing Moments</a:t>
            </a: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468313" y="4797425"/>
            <a:ext cx="6624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uestion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：為什麼要求                   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?</a:t>
            </a:r>
          </a:p>
        </p:txBody>
      </p:sp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3132138" y="4797425"/>
          <a:ext cx="1279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97425"/>
                        <a:ext cx="1279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399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3128963"/>
              <a:ext cx="2916237" cy="1744662"/>
            </p14:xfrm>
          </p:contentPart>
        </mc:Choice>
        <mc:Fallback xmlns="">
          <p:pic>
            <p:nvPicPr>
              <p:cNvPr id="16399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25018" y="3126443"/>
                <a:ext cx="2921277" cy="174970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A37679-13B9-480F-AF80-D0E640050D5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ther References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323850" y="765175"/>
            <a:ext cx="82804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3] I. Daubechies, “Orthonormal bases of compactly supported wavelets,”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m. Pure Appl. Math.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4, pp. 909-996, Nov. 1988.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4] S. Mallat, “Multiresolution approximations and wavelet orthonormal bas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of L2(R),”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ans. Amer. Math. Soc.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315, pp. 69-87, Sept. 1989.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5]  C. Heil and D. Walnut, “Continuous and discrete wavelet 	transforms,”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AM Rev.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31, pp. 628-666, 1989.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6] I. Daubechies, “The wavelet transform, time-frequency localization a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signal analysis,”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EEE Trans. Information Theor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pp. 961-1005, Sept. 199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7] R. K. Young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avelet Theory and Its 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Kluwer Academ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Pub., Boston, 1995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8] S. Qian and D. Chen, 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    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Chapter 4, Prentice-Hall, New Jersey, 1996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9] L. Debnath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and Time-Frequency Signal Analys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Birkhäuser, Boston, 2001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0] B. E. Usevitch, “A Tutorial on Modern Lossy Wavelet Image Compression: Foundations of JPEG 2000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IEEE Signal Processing Magaz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vol. 18, pp. 22-35, Sept. 2001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80895A-68FF-42C8-A425-28497123A17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5545137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484313"/>
            <a:ext cx="3122612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= 1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539750" y="5445125"/>
            <a:ext cx="8137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S. Malla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 Wavelet Tour of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Ed., Academic Press, San Diego, 1999. </a:t>
            </a:r>
          </a:p>
        </p:txBody>
      </p:sp>
      <p:sp>
        <p:nvSpPr>
          <p:cNvPr id="22535" name="Line 6"/>
          <p:cNvSpPr>
            <a:spLocks noChangeShapeType="1"/>
          </p:cNvSpPr>
          <p:nvPr/>
        </p:nvSpPr>
        <p:spPr bwMode="auto">
          <a:xfrm>
            <a:off x="6443663" y="1196975"/>
            <a:ext cx="288925" cy="6477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5435600" y="476250"/>
            <a:ext cx="2952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1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derivation of the Gaussian function </a:t>
            </a:r>
          </a:p>
        </p:txBody>
      </p:sp>
      <p:sp>
        <p:nvSpPr>
          <p:cNvPr id="22537" name="文字方塊 8"/>
          <p:cNvSpPr txBox="1">
            <a:spLocks noChangeArrowheads="1"/>
          </p:cNvSpPr>
          <p:nvPr/>
        </p:nvSpPr>
        <p:spPr bwMode="auto">
          <a:xfrm>
            <a:off x="3779838" y="5084763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8" name="文字方塊 10"/>
          <p:cNvSpPr txBox="1">
            <a:spLocks noChangeArrowheads="1"/>
          </p:cNvSpPr>
          <p:nvPr/>
        </p:nvSpPr>
        <p:spPr bwMode="auto">
          <a:xfrm>
            <a:off x="107950" y="3460750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2539" name="直線單箭頭接點 12"/>
          <p:cNvCxnSpPr>
            <a:cxnSpLocks noChangeShapeType="1"/>
          </p:cNvCxnSpPr>
          <p:nvPr/>
        </p:nvCxnSpPr>
        <p:spPr bwMode="auto">
          <a:xfrm>
            <a:off x="250825" y="4292600"/>
            <a:ext cx="0" cy="720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0" name="文字方塊 13"/>
          <p:cNvSpPr txBox="1">
            <a:spLocks noChangeArrowheads="1"/>
          </p:cNvSpPr>
          <p:nvPr/>
        </p:nvSpPr>
        <p:spPr bwMode="auto">
          <a:xfrm>
            <a:off x="250825" y="4121150"/>
            <a:ext cx="4333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方向相反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410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8088" y="6757988"/>
              <a:ext cx="1587" cy="1587"/>
            </p14:xfrm>
          </p:contentPart>
        </mc:Choice>
        <mc:Fallback xmlns="">
          <p:pic>
            <p:nvPicPr>
              <p:cNvPr id="17410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76979" y="6746879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7ABC3C-F3E3-4CB6-A301-A6F3F3885A0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5616575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412875"/>
            <a:ext cx="3313112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anish moment = 2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5580063" y="476250"/>
            <a:ext cx="3095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derivation of the Gaussian function </a:t>
            </a:r>
          </a:p>
        </p:txBody>
      </p:sp>
      <p:sp>
        <p:nvSpPr>
          <p:cNvPr id="23559" name="Line 6"/>
          <p:cNvSpPr>
            <a:spLocks noChangeShapeType="1"/>
          </p:cNvSpPr>
          <p:nvPr/>
        </p:nvSpPr>
        <p:spPr bwMode="auto">
          <a:xfrm>
            <a:off x="6300788" y="1125538"/>
            <a:ext cx="358775" cy="6477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0" name="文字方塊 8"/>
          <p:cNvSpPr txBox="1">
            <a:spLocks noChangeArrowheads="1"/>
          </p:cNvSpPr>
          <p:nvPr/>
        </p:nvSpPr>
        <p:spPr bwMode="auto">
          <a:xfrm>
            <a:off x="3779838" y="5084763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1" name="文字方塊 10"/>
          <p:cNvSpPr txBox="1">
            <a:spLocks noChangeArrowheads="1"/>
          </p:cNvSpPr>
          <p:nvPr/>
        </p:nvSpPr>
        <p:spPr bwMode="auto">
          <a:xfrm>
            <a:off x="107950" y="3460750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3562" name="直線單箭頭接點 12"/>
          <p:cNvCxnSpPr>
            <a:cxnSpLocks noChangeShapeType="1"/>
          </p:cNvCxnSpPr>
          <p:nvPr/>
        </p:nvCxnSpPr>
        <p:spPr bwMode="auto">
          <a:xfrm>
            <a:off x="250825" y="4292600"/>
            <a:ext cx="0" cy="720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3" name="文字方塊 13"/>
          <p:cNvSpPr txBox="1">
            <a:spLocks noChangeArrowheads="1"/>
          </p:cNvSpPr>
          <p:nvPr/>
        </p:nvSpPr>
        <p:spPr bwMode="auto">
          <a:xfrm>
            <a:off x="250825" y="4121150"/>
            <a:ext cx="4333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方向相反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43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35738" y="6438900"/>
              <a:ext cx="1587" cy="1588"/>
            </p14:xfrm>
          </p:contentPart>
        </mc:Choice>
        <mc:Fallback xmlns="">
          <p:pic>
            <p:nvPicPr>
              <p:cNvPr id="1843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24629" y="6427784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AC9E0F-7C49-4B0C-9ED1-8336CAD9C1B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milarly, when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835150" y="1196975"/>
          <a:ext cx="17541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3" imgW="1612900" imgH="584200" progId="Equation.DSMT4">
                  <p:embed/>
                </p:oleObj>
              </mc:Choice>
              <mc:Fallback>
                <p:oleObj name="Equation" r:id="rId3" imgW="16129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17541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68313" y="213360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vanish moment is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459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94250" y="4729163"/>
              <a:ext cx="95250" cy="196850"/>
            </p14:xfrm>
          </p:contentPart>
        </mc:Choice>
        <mc:Fallback xmlns="">
          <p:pic>
            <p:nvPicPr>
              <p:cNvPr id="19459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91724" y="4726644"/>
                <a:ext cx="100301" cy="20188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BFD54C-684A-4BC2-8AC7-1BE0F496909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928688" y="1484313"/>
          <a:ext cx="2693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2476500" imgH="660400" progId="Equation.DSMT4">
                  <p:embed/>
                </p:oleObj>
              </mc:Choice>
              <mc:Fallback>
                <p:oleObj name="Equation" r:id="rId3" imgW="24765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84313"/>
                        <a:ext cx="26939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68313" y="549275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Admissibility Criterion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611188" y="3933825"/>
            <a:ext cx="7991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A. Grossman and J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Decomposition of hardy functions into squar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ntegrabl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velets of constant shape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SIAM J. Appl. Math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5, pp. 723-736, 1984.  </a:t>
            </a:r>
          </a:p>
        </p:txBody>
      </p:sp>
      <p:graphicFrame>
        <p:nvGraphicFramePr>
          <p:cNvPr id="25606" name="Object 10"/>
          <p:cNvGraphicFramePr>
            <a:graphicFrameLocks noChangeAspect="1"/>
          </p:cNvGraphicFramePr>
          <p:nvPr/>
        </p:nvGraphicFramePr>
        <p:xfrm>
          <a:off x="3643313" y="1662113"/>
          <a:ext cx="473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5" imgW="4737100" imgH="381000" progId="Equation.DSMT4">
                  <p:embed/>
                </p:oleObj>
              </mc:Choice>
              <mc:Fallback>
                <p:oleObj name="Equation" r:id="rId5" imgW="47371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62113"/>
                        <a:ext cx="473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188" y="2539971"/>
            <a:ext cx="799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reversibl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EF36A8-909C-4629-9C65-4BC83B74FF9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12-G  Inverse Wavelet Transform</a:t>
            </a: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1042988" y="1196975"/>
          <a:ext cx="50276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3" imgW="4559300" imgH="698500" progId="Equation.DSMT4">
                  <p:embed/>
                </p:oleObj>
              </mc:Choice>
              <mc:Fallback>
                <p:oleObj name="Equation" r:id="rId3" imgW="45593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5027612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468313" y="2349500"/>
            <a:ext cx="158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26633" name="Object 8"/>
          <p:cNvGraphicFramePr>
            <a:graphicFrameLocks noChangeAspect="1"/>
          </p:cNvGraphicFramePr>
          <p:nvPr/>
        </p:nvGraphicFramePr>
        <p:xfrm>
          <a:off x="1403350" y="2206625"/>
          <a:ext cx="26939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5" imgW="2476500" imgH="660400" progId="Equation.DSMT4">
                  <p:embed/>
                </p:oleObj>
              </mc:Choice>
              <mc:Fallback>
                <p:oleObj name="Equation" r:id="rId5" imgW="24765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6625"/>
                        <a:ext cx="26939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468313" y="3971925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of): Since</a:t>
            </a:r>
          </a:p>
        </p:txBody>
      </p:sp>
      <p:graphicFrame>
        <p:nvGraphicFramePr>
          <p:cNvPr id="266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0569"/>
              </p:ext>
            </p:extLst>
          </p:nvPr>
        </p:nvGraphicFramePr>
        <p:xfrm>
          <a:off x="2068513" y="3829050"/>
          <a:ext cx="30591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7" imgW="2921000" imgH="685800" progId="Equation.DSMT4">
                  <p:embed/>
                </p:oleObj>
              </mc:Choice>
              <mc:Fallback>
                <p:oleObj name="Equation" r:id="rId7" imgW="2921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829050"/>
                        <a:ext cx="3059112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1476375" y="49085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</p:txBody>
      </p:sp>
      <p:graphicFrame>
        <p:nvGraphicFramePr>
          <p:cNvPr id="266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00934"/>
              </p:ext>
            </p:extLst>
          </p:nvPr>
        </p:nvGraphicFramePr>
        <p:xfrm>
          <a:off x="2195513" y="4764087"/>
          <a:ext cx="46767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9" imgW="4584700" imgH="698500" progId="Equation.DSMT4">
                  <p:embed/>
                </p:oleObj>
              </mc:Choice>
              <mc:Fallback>
                <p:oleObj name="Equation" r:id="rId9" imgW="45847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64087"/>
                        <a:ext cx="46767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07411"/>
              </p:ext>
            </p:extLst>
          </p:nvPr>
        </p:nvGraphicFramePr>
        <p:xfrm>
          <a:off x="2268538" y="5700712"/>
          <a:ext cx="39385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1" imgW="3860800" imgH="698500" progId="Equation.DSMT4">
                  <p:embed/>
                </p:oleObj>
              </mc:Choice>
              <mc:Fallback>
                <p:oleObj name="Equation" r:id="rId11" imgW="38608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700712"/>
                        <a:ext cx="39385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1476375" y="58451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47442"/>
              </p:ext>
            </p:extLst>
          </p:nvPr>
        </p:nvGraphicFramePr>
        <p:xfrm>
          <a:off x="1396929" y="2948781"/>
          <a:ext cx="52101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3" imgW="4724280" imgH="698400" progId="Equation.DSMT4">
                  <p:embed/>
                </p:oleObj>
              </mc:Choice>
              <mc:Fallback>
                <p:oleObj name="Equation" r:id="rId13" imgW="4724280" imgH="698400" progId="Equation.DSMT4">
                  <p:embed/>
                  <p:pic>
                    <p:nvPicPr>
                      <p:cNvPr id="26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29" y="2948781"/>
                        <a:ext cx="5210175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53448"/>
              </p:ext>
            </p:extLst>
          </p:nvPr>
        </p:nvGraphicFramePr>
        <p:xfrm>
          <a:off x="6676449" y="3097212"/>
          <a:ext cx="2111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5" imgW="2070000" imgH="380880" progId="Equation.DSMT4">
                  <p:embed/>
                </p:oleObj>
              </mc:Choice>
              <mc:Fallback>
                <p:oleObj name="Equation" r:id="rId15" imgW="2070000" imgH="380880" progId="Equation.DSMT4">
                  <p:embed/>
                  <p:pic>
                    <p:nvPicPr>
                      <p:cNvPr id="266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449" y="3097212"/>
                        <a:ext cx="2111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15727" y="3087687"/>
            <a:ext cx="122413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mplifi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988895-6C8D-4E4C-BF85-81F036BCD3B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1331913" y="333375"/>
          <a:ext cx="39385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3" imgW="3860800" imgH="698500" progId="Equation.DSMT4">
                  <p:embed/>
                </p:oleObj>
              </mc:Choice>
              <mc:Fallback>
                <p:oleObj name="Equation" r:id="rId3" imgW="3860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39385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1258888" y="1125538"/>
          <a:ext cx="40814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5" imgW="4000500" imgH="622300" progId="Equation.DSMT4">
                  <p:embed/>
                </p:oleObj>
              </mc:Choice>
              <mc:Fallback>
                <p:oleObj name="Equation" r:id="rId5" imgW="40005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40814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5651500" y="11255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6732588" y="765175"/>
          <a:ext cx="1827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7" imgW="1790700" imgH="381000" progId="Equation.DSMT4">
                  <p:embed/>
                </p:oleObj>
              </mc:Choice>
              <mc:Fallback>
                <p:oleObj name="Equation" r:id="rId7" imgW="17907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765175"/>
                        <a:ext cx="18272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6713538" y="1125538"/>
          <a:ext cx="1866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9" imgW="1828800" imgH="381000" progId="Equation.DSMT4">
                  <p:embed/>
                </p:oleObj>
              </mc:Choice>
              <mc:Fallback>
                <p:oleObj name="Equation" r:id="rId9" imgW="18288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1125538"/>
                        <a:ext cx="18669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7"/>
          <p:cNvGraphicFramePr>
            <a:graphicFrameLocks noChangeAspect="1"/>
          </p:cNvGraphicFramePr>
          <p:nvPr/>
        </p:nvGraphicFramePr>
        <p:xfrm>
          <a:off x="6707188" y="1484313"/>
          <a:ext cx="1917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11" imgW="1879600" imgH="381000" progId="Equation.DSMT4">
                  <p:embed/>
                </p:oleObj>
              </mc:Choice>
              <mc:Fallback>
                <p:oleObj name="Equation" r:id="rId11" imgW="18796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1484313"/>
                        <a:ext cx="1917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684213" y="1989138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is real, 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*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(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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*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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|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|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276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43924"/>
              </p:ext>
            </p:extLst>
          </p:nvPr>
        </p:nvGraphicFramePr>
        <p:xfrm>
          <a:off x="1692275" y="2708275"/>
          <a:ext cx="340836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3" imgW="3340080" imgH="2539800" progId="Equation.DSMT4">
                  <p:embed/>
                </p:oleObj>
              </mc:Choice>
              <mc:Fallback>
                <p:oleObj name="Equation" r:id="rId13" imgW="3340080" imgH="25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340836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5508625" y="3573463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db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755650" y="5445125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BDE1C0-619F-4274-8BD1-85D500DE62D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95288" y="4762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12-H  Scaling Function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定義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caling func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1619250" y="2420938"/>
          <a:ext cx="28035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2578100" imgH="673100" progId="Equation.DSMT4">
                  <p:embed/>
                </p:oleObj>
              </mc:Choice>
              <mc:Fallback>
                <p:oleObj name="Equation" r:id="rId3" imgW="2578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20938"/>
                        <a:ext cx="2803525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1692275" y="1630363"/>
          <a:ext cx="2708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5" imgW="2489200" imgH="495300" progId="Equation.DSMT4">
                  <p:embed/>
                </p:oleObj>
              </mc:Choice>
              <mc:Fallback>
                <p:oleObj name="Equation" r:id="rId5" imgW="24892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30363"/>
                        <a:ext cx="2708275" cy="538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755650" y="249237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572000" y="2492375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&gt; 0,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(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*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539750" y="4078288"/>
            <a:ext cx="482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is usually a lowpass filter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Why?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55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3388" y="4881563"/>
              <a:ext cx="1587" cy="1587"/>
            </p14:xfrm>
          </p:contentPart>
        </mc:Choice>
        <mc:Fallback xmlns="">
          <p:pic>
            <p:nvPicPr>
              <p:cNvPr id="2355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32279" y="4870454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6CEB5D-95CE-411F-8E0D-FE070DA7402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1619250" y="908050"/>
          <a:ext cx="3527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3" imgW="3530600" imgH="685800" progId="Equation.DSMT4">
                  <p:embed/>
                </p:oleObj>
              </mc:Choice>
              <mc:Fallback>
                <p:oleObj name="Equation" r:id="rId3" imgW="35306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3527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323850" y="476250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修正型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 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684213" y="1628775"/>
            <a:ext cx="357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is any real numb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u="sng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1547813" y="2276475"/>
          <a:ext cx="37798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5" imgW="3784600" imgH="787400" progId="Equation.DSMT4">
                  <p:embed/>
                </p:oleObj>
              </mc:Choice>
              <mc:Fallback>
                <p:oleObj name="Equation" r:id="rId5" imgW="37846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76475"/>
                        <a:ext cx="37798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323850" y="3101975"/>
            <a:ext cx="6480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econstruction:</a:t>
            </a: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84983"/>
              </p:ext>
            </p:extLst>
          </p:nvPr>
        </p:nvGraphicFramePr>
        <p:xfrm>
          <a:off x="325878" y="3541325"/>
          <a:ext cx="84455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7" imgW="8128000" imgH="812800" progId="Equation.DSMT4">
                  <p:embed/>
                </p:oleObj>
              </mc:Choice>
              <mc:Fallback>
                <p:oleObj name="Equation" r:id="rId7" imgW="81280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78" y="3541325"/>
                        <a:ext cx="8445500" cy="892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900113" y="98107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900113" y="24209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29707" name="文字方塊 12"/>
          <p:cNvSpPr txBox="1">
            <a:spLocks noChangeArrowheads="1"/>
          </p:cNvSpPr>
          <p:nvPr/>
        </p:nvSpPr>
        <p:spPr bwMode="auto">
          <a:xfrm>
            <a:off x="1910749" y="4630350"/>
            <a:ext cx="5759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至 ∞ 的積分被第二項取代 </a:t>
            </a:r>
          </a:p>
        </p:txBody>
      </p:sp>
      <p:cxnSp>
        <p:nvCxnSpPr>
          <p:cNvPr id="29709" name="直線單箭頭接點 14"/>
          <p:cNvCxnSpPr>
            <a:cxnSpLocks noChangeShapeType="1"/>
          </p:cNvCxnSpPr>
          <p:nvPr/>
        </p:nvCxnSpPr>
        <p:spPr bwMode="auto">
          <a:xfrm flipH="1" flipV="1">
            <a:off x="2775392" y="4262050"/>
            <a:ext cx="287485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73874"/>
              </p:ext>
            </p:extLst>
          </p:nvPr>
        </p:nvGraphicFramePr>
        <p:xfrm>
          <a:off x="323850" y="5085963"/>
          <a:ext cx="4119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9" imgW="4038480" imgH="380880" progId="Equation.DSMT4">
                  <p:embed/>
                </p:oleObj>
              </mc:Choice>
              <mc:Fallback>
                <p:oleObj name="Equation" r:id="rId9" imgW="4038480" imgH="38088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5963"/>
                        <a:ext cx="41195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99895"/>
              </p:ext>
            </p:extLst>
          </p:nvPr>
        </p:nvGraphicFramePr>
        <p:xfrm>
          <a:off x="351640" y="5528876"/>
          <a:ext cx="845820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1" imgW="8458200" imgH="812520" progId="Equation.DSMT4">
                  <p:embed/>
                </p:oleObj>
              </mc:Choice>
              <mc:Fallback>
                <p:oleObj name="Equation" r:id="rId11" imgW="8458200" imgH="812520" progId="Equation.DSMT4">
                  <p:embed/>
                  <p:pic>
                    <p:nvPicPr>
                      <p:cNvPr id="297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40" y="5528876"/>
                        <a:ext cx="8458200" cy="8125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EB0776-4E68-4799-9C28-E79AEE4B796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of): If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547813" y="333375"/>
          <a:ext cx="48545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3" imgW="4673600" imgH="698500" progId="Equation.DSMT4">
                  <p:embed/>
                </p:oleObj>
              </mc:Choice>
              <mc:Fallback>
                <p:oleObj name="Equation" r:id="rId3" imgW="4673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48545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576388" y="1052513"/>
          <a:ext cx="46942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5" imgW="4279900" imgH="762000" progId="Equation.DSMT4">
                  <p:embed/>
                </p:oleObj>
              </mc:Choice>
              <mc:Fallback>
                <p:oleObj name="Equation" r:id="rId5" imgW="42799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052513"/>
                        <a:ext cx="46942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1619250" y="1916113"/>
          <a:ext cx="35369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7" imgW="3467100" imgH="1371600" progId="Equation.DSMT4">
                  <p:embed/>
                </p:oleObj>
              </mc:Choice>
              <mc:Fallback>
                <p:oleObj name="Equation" r:id="rId7" imgW="346710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16113"/>
                        <a:ext cx="35369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5651500" y="2060575"/>
            <a:ext cx="316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from the similar process on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s 364 and 365)</a:t>
            </a:r>
          </a:p>
        </p:txBody>
      </p:sp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1403350" y="3500438"/>
          <a:ext cx="36433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9" imgW="3568700" imgH="762000" progId="Equation.DSMT4">
                  <p:embed/>
                </p:oleObj>
              </mc:Choice>
              <mc:Fallback>
                <p:oleObj name="Equation" r:id="rId9" imgW="35687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36433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1476375" y="4365625"/>
          <a:ext cx="676433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11" imgW="6629400" imgH="2057400" progId="Equation.DSMT4">
                  <p:embed/>
                </p:oleObj>
              </mc:Choice>
              <mc:Fallback>
                <p:oleObj name="Equation" r:id="rId11" imgW="6629400" imgH="205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6764338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Line 10"/>
          <p:cNvSpPr>
            <a:spLocks noChangeShapeType="1"/>
          </p:cNvSpPr>
          <p:nvPr/>
        </p:nvSpPr>
        <p:spPr bwMode="auto">
          <a:xfrm flipH="1" flipV="1">
            <a:off x="4572000" y="5373688"/>
            <a:ext cx="792163" cy="2873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>
            <a:off x="5076825" y="5661025"/>
            <a:ext cx="287338" cy="2889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364163" y="5445125"/>
            <a:ext cx="1150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關鍵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7D5914-3566-428E-B3E8-926B362E051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61928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refore, 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1042988" y="908050"/>
          <a:ext cx="63357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6210300" imgH="2286000" progId="Equation.DSMT4">
                  <p:embed/>
                </p:oleObj>
              </mc:Choice>
              <mc:Fallback>
                <p:oleObj name="Equation" r:id="rId3" imgW="6210300" imgH="228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6335712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611188" y="3429000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2092C5-538A-47F0-8681-283C227C9BE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611188" y="725488"/>
            <a:ext cx="67691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1) Conventional method for signal analysis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Fourier transform :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Cosine and Sine transforms: 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is even and odd</a:t>
            </a:r>
          </a:p>
          <a:p>
            <a:pPr eaLnBrk="1" hangingPunct="1">
              <a:spcBef>
                <a:spcPct val="8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Orthogonal Polynomial Expansion  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4" name="Text Box 19"/>
          <p:cNvSpPr txBox="1">
            <a:spLocks noChangeArrowheads="1"/>
          </p:cNvSpPr>
          <p:nvPr/>
        </p:nvSpPr>
        <p:spPr bwMode="auto">
          <a:xfrm>
            <a:off x="827088" y="274161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傳統方法共通的問題：</a:t>
            </a:r>
          </a:p>
        </p:txBody>
      </p:sp>
      <p:sp>
        <p:nvSpPr>
          <p:cNvPr id="6155" name="Rectangle 21"/>
          <p:cNvSpPr>
            <a:spLocks noChangeArrowheads="1"/>
          </p:cNvSpPr>
          <p:nvPr/>
        </p:nvSpPr>
        <p:spPr bwMode="auto">
          <a:xfrm>
            <a:off x="611188" y="3462338"/>
            <a:ext cx="316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Time frequency analysis  </a:t>
            </a:r>
          </a:p>
        </p:txBody>
      </p:sp>
      <p:sp>
        <p:nvSpPr>
          <p:cNvPr id="6156" name="Text Box 22"/>
          <p:cNvSpPr txBox="1">
            <a:spLocks noChangeArrowheads="1"/>
          </p:cNvSpPr>
          <p:nvPr/>
        </p:nvSpPr>
        <p:spPr bwMode="auto">
          <a:xfrm>
            <a:off x="755650" y="3967163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如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</a:p>
        </p:txBody>
      </p:sp>
      <p:graphicFrame>
        <p:nvGraphicFramePr>
          <p:cNvPr id="6157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90688" y="4398963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398963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2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03575" y="1158875"/>
          <a:ext cx="2343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2578100" imgH="508000" progId="Equation.DSMT4">
                  <p:embed/>
                </p:oleObj>
              </mc:Choice>
              <mc:Fallback>
                <p:oleObj name="Equation" r:id="rId5" imgW="25781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58875"/>
                        <a:ext cx="2343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9"/>
          <p:cNvSpPr txBox="1">
            <a:spLocks noChangeArrowheads="1"/>
          </p:cNvSpPr>
          <p:nvPr/>
        </p:nvSpPr>
        <p:spPr bwMode="auto">
          <a:xfrm>
            <a:off x="755650" y="5046663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frequency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共通的問題：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5239D1-50D9-4A76-B1C7-6A48AAE79A2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250825" y="333375"/>
            <a:ext cx="7881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I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perty</a:t>
            </a:r>
          </a:p>
        </p:txBody>
      </p: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323850" y="1268413"/>
            <a:ext cx="799306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real input                           real outp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I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                   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 then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)               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                   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 then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/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arseval’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heory: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>
            <a:off x="1908175" y="1485900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>
            <a:off x="1547813" y="19177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3" name="Line 14"/>
          <p:cNvSpPr>
            <a:spLocks noChangeShapeType="1"/>
          </p:cNvSpPr>
          <p:nvPr/>
        </p:nvSpPr>
        <p:spPr bwMode="auto">
          <a:xfrm>
            <a:off x="5292725" y="191770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4" name="Line 15"/>
          <p:cNvSpPr>
            <a:spLocks noChangeShapeType="1"/>
          </p:cNvSpPr>
          <p:nvPr/>
        </p:nvSpPr>
        <p:spPr bwMode="auto">
          <a:xfrm>
            <a:off x="1547813" y="25654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5" name="Line 16"/>
          <p:cNvSpPr>
            <a:spLocks noChangeShapeType="1"/>
          </p:cNvSpPr>
          <p:nvPr/>
        </p:nvSpPr>
        <p:spPr bwMode="auto">
          <a:xfrm>
            <a:off x="5148263" y="25654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2786" name="Object 17"/>
          <p:cNvGraphicFramePr>
            <a:graphicFrameLocks noChangeAspect="1"/>
          </p:cNvGraphicFramePr>
          <p:nvPr/>
        </p:nvGraphicFramePr>
        <p:xfrm>
          <a:off x="6032500" y="2392363"/>
          <a:ext cx="21002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1930400" imgH="381000" progId="Equation.DSMT4">
                  <p:embed/>
                </p:oleObj>
              </mc:Choice>
              <mc:Fallback>
                <p:oleObj name="Equation" r:id="rId3" imgW="19304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392363"/>
                        <a:ext cx="21002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8"/>
          <p:cNvGraphicFramePr>
            <a:graphicFrameLocks noChangeAspect="1"/>
          </p:cNvGraphicFramePr>
          <p:nvPr/>
        </p:nvGraphicFramePr>
        <p:xfrm>
          <a:off x="915988" y="3573463"/>
          <a:ext cx="43307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4330700" imgH="558800" progId="Equation.DSMT4">
                  <p:embed/>
                </p:oleObj>
              </mc:Choice>
              <mc:Fallback>
                <p:oleObj name="Equation" r:id="rId5" imgW="4330700" imgH="55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573463"/>
                        <a:ext cx="43307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15CE0F-06E7-4550-913D-8B4D753DAF1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J  Scalogram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alogra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即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絕對值平方</a:t>
            </a: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187450" y="1628775"/>
          <a:ext cx="5013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3" imgW="5016500" imgH="787400" progId="Equation.DSMT4">
                  <p:embed/>
                </p:oleObj>
              </mc:Choice>
              <mc:Fallback>
                <p:oleObj name="Equation" r:id="rId3" imgW="50165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50133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468313" y="2708275"/>
            <a:ext cx="4319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時，會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alogra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定義成</a:t>
            </a:r>
          </a:p>
        </p:txBody>
      </p:sp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1258888" y="3357563"/>
          <a:ext cx="2451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5" imgW="2451100" imgH="736600" progId="Equation.DSMT4">
                  <p:embed/>
                </p:oleObj>
              </mc:Choice>
              <mc:Fallback>
                <p:oleObj name="Equation" r:id="rId5" imgW="24511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57563"/>
                        <a:ext cx="2451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4787900" y="3213100"/>
          <a:ext cx="20447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7" imgW="2044700" imgH="1016000" progId="Equation.DSMT4">
                  <p:embed/>
                </p:oleObj>
              </mc:Choice>
              <mc:Fallback>
                <p:oleObj name="Equation" r:id="rId7" imgW="20447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13100"/>
                        <a:ext cx="20447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4859338" y="4508500"/>
          <a:ext cx="26035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9" imgW="2603500" imgH="495300" progId="Equation.DSMT4">
                  <p:embed/>
                </p:oleObj>
              </mc:Choice>
              <mc:Fallback>
                <p:oleObj name="Equation" r:id="rId9" imgW="26035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08500"/>
                        <a:ext cx="26035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F81F98-8F49-4520-AC5A-13A44E275E9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323850" y="3213100"/>
            <a:ext cx="81899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T is good in mathematic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 practical,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crete W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inuous WT with discrete coefficient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more useful.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669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blems of the continuous WT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468313" y="1701800"/>
            <a:ext cx="34559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hard to impleme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hard to fi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K  Problem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5B560D-5145-4DCB-84EE-6F9096BF559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611188" y="333375"/>
            <a:ext cx="7489825" cy="461963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二  電機 </a:t>
            </a: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資訊領域的中研院院士  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33413" y="809625"/>
            <a:ext cx="80645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王兆振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電子物理學家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6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葛守仁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電子電路理論奠基者之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76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朱經武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超導體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87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田炳耕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微波放大器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87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崔琦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量子霍爾效應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諾貝爾物理獎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王佑曾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資料庫管理理論先驅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高錕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纖通訊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9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諾貝爾物理獎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方復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半導體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厲鼎毅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電科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湯仲良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電科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施敏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/>
              <a:t>Non-volatile semiconductor memor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發明者，手機四大發明者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之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張俊彥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半導體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6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薩支唐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MOS and CMOS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林耕華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電科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劉兆漢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跨領域，電機與地球科學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998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虞華年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微電子科技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蔡振水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光電與磁微波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277E56-4788-4351-9B4A-36CDF9DB6A6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539552" y="116632"/>
            <a:ext cx="7920038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王文一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奈米與應用物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胡正明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微電子科技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黃鍔   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Hilbert Huang Transform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004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胡玲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奈米科技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李德財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演算法設計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劉必治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多媒體信號處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莊炳湟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語音信號處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黃煦濤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圖形辨識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舒維都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信號處理與人工智慧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李雄武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磁學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孟懷縈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無線通信與信號處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李澤元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力電子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馬佐平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微電子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張懋中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子元件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2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林本堅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積體電路與傅氏光學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陳陽闓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高速半導體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王康隆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自旋電子學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李琳山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語音訊號處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戴聿昌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微積電系統與醫工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張世富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多媒體信號處理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8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盧志遠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半導體技術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8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當選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4075C2-8467-4926-BA2E-7E4D1733D74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611188" y="736600"/>
            <a:ext cx="79216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歷年中研院院士當中，屬於電機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資訊相關領域的有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7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人，佔了全部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7.7 %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其中和通信及信號處理相關的有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9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位，大多是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0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年以後當選院士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ACEF41-F374-4753-A76D-D3A80FF4568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50825" y="1196975"/>
            <a:ext cx="828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一種最簡單又可以反應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variant spectru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gnal representation</a:t>
            </a: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323850" y="427038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A   Haar Transform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95288" y="1773238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-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</a:t>
            </a: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1763713" y="2492375"/>
          <a:ext cx="48085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4813300" imgH="2997200" progId="Equation.DSMT4">
                  <p:embed/>
                </p:oleObj>
              </mc:Choice>
              <mc:Fallback>
                <p:oleObj name="Equation" r:id="rId3" imgW="4813300" imgH="29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92375"/>
                        <a:ext cx="4808537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08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02213" y="2822575"/>
              <a:ext cx="7937" cy="4763"/>
            </p14:xfrm>
          </p:contentPart>
        </mc:Choice>
        <mc:Fallback xmlns="">
          <p:pic>
            <p:nvPicPr>
              <p:cNvPr id="308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97523" y="2818178"/>
                <a:ext cx="16956" cy="13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9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90100" y="1271588"/>
              <a:ext cx="4763" cy="158750"/>
            </p14:xfrm>
          </p:contentPart>
        </mc:Choice>
        <mc:Fallback xmlns="">
          <p:pic>
            <p:nvPicPr>
              <p:cNvPr id="309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87535" y="1269068"/>
                <a:ext cx="9892" cy="16379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ACEF41-F374-4753-A76D-D3A80FF4568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73279"/>
              </p:ext>
            </p:extLst>
          </p:nvPr>
        </p:nvGraphicFramePr>
        <p:xfrm>
          <a:off x="1611288" y="722313"/>
          <a:ext cx="4986338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4" imgW="4991040" imgH="3022560" progId="Equation.DSMT4">
                  <p:embed/>
                </p:oleObj>
              </mc:Choice>
              <mc:Fallback>
                <p:oleObj name="Equation" r:id="rId4" imgW="4991040" imgH="3022560" progId="Equation.DSMT4">
                  <p:embed/>
                  <p:pic>
                    <p:nvPicPr>
                      <p:cNvPr id="71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288" y="722313"/>
                        <a:ext cx="4986338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8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49813" y="2273300"/>
              <a:ext cx="7937" cy="4763"/>
            </p14:xfrm>
          </p:contentPart>
        </mc:Choice>
        <mc:Fallback xmlns="">
          <p:pic>
            <p:nvPicPr>
              <p:cNvPr id="308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45123" y="2268903"/>
                <a:ext cx="16956" cy="13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09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90100" y="1271588"/>
              <a:ext cx="4763" cy="158750"/>
            </p14:xfrm>
          </p:contentPart>
        </mc:Choice>
        <mc:Fallback xmlns="">
          <p:pic>
            <p:nvPicPr>
              <p:cNvPr id="309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87535" y="1269068"/>
                <a:ext cx="9892" cy="16379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76065" y="3924271"/>
            <a:ext cx="35283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low frequency component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3568" y="339725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8-poin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073368" y="3889656"/>
            <a:ext cx="41399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~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8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high frequency component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69993"/>
              </p:ext>
            </p:extLst>
          </p:nvPr>
        </p:nvGraphicFramePr>
        <p:xfrm>
          <a:off x="1772592" y="4492906"/>
          <a:ext cx="38703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0" imgW="3873240" imgH="1879560" progId="Equation.DSMT4">
                  <p:embed/>
                </p:oleObj>
              </mc:Choice>
              <mc:Fallback>
                <p:oleObj name="Equation" r:id="rId10" imgW="3873240" imgH="1879560" progId="Equation.DSMT4">
                  <p:embed/>
                  <p:pic>
                    <p:nvPicPr>
                      <p:cNvPr id="71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592" y="4492906"/>
                        <a:ext cx="38703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302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361DC7-497B-4F92-A655-D7F3C4A7FC3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1712913" y="2563813"/>
          <a:ext cx="434022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4343400" imgH="2997200" progId="Equation.DSMT4">
                  <p:embed/>
                </p:oleObj>
              </mc:Choice>
              <mc:Fallback>
                <p:oleObj name="Equation" r:id="rId3" imgW="4343400" imgH="299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563813"/>
                        <a:ext cx="4340225" cy="299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395288" y="220503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8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279525" y="908050"/>
          <a:ext cx="13954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1397000" imgH="711200" progId="Equation.DSMT4">
                  <p:embed/>
                </p:oleObj>
              </mc:Choice>
              <mc:Fallback>
                <p:oleObj name="Equation" r:id="rId5" imgW="1397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908050"/>
                        <a:ext cx="13954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395288" y="47625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</a:t>
            </a: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4665663" y="620713"/>
          <a:ext cx="24082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2413000" imgH="1473200" progId="Equation.DSMT4">
                  <p:embed/>
                </p:oleObj>
              </mc:Choice>
              <mc:Fallback>
                <p:oleObj name="Equation" r:id="rId7" imgW="24130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620713"/>
                        <a:ext cx="2408237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3706813" y="404813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4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10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78500" y="1179513"/>
              <a:ext cx="358775" cy="5421312"/>
            </p14:xfrm>
          </p:contentPart>
        </mc:Choice>
        <mc:Fallback xmlns="">
          <p:pic>
            <p:nvPicPr>
              <p:cNvPr id="410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75981" y="1176993"/>
                <a:ext cx="363813" cy="54263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A93ED1-D234-4E9B-9D08-CC9BDC94A32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1116013" y="1341438"/>
          <a:ext cx="20431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2044700" imgH="736600" progId="Equation.DSMT4">
                  <p:embed/>
                </p:oleObj>
              </mc:Choice>
              <mc:Fallback>
                <p:oleObj name="Equation" r:id="rId3" imgW="20447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41438"/>
                        <a:ext cx="2043112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1187450" y="2420938"/>
          <a:ext cx="24352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2438400" imgH="1854200" progId="Equation.DSMT4">
                  <p:embed/>
                </p:oleObj>
              </mc:Choice>
              <mc:Fallback>
                <p:oleObj name="Equation" r:id="rId5" imgW="2438400" imgH="185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24352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字方塊 4"/>
          <p:cNvSpPr txBox="1">
            <a:spLocks noChangeArrowheads="1"/>
          </p:cNvSpPr>
          <p:nvPr/>
        </p:nvSpPr>
        <p:spPr bwMode="auto">
          <a:xfrm>
            <a:off x="971550" y="476250"/>
            <a:ext cx="5113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eneral way to generate the Haar transform: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2" name="文字方塊 6"/>
          <p:cNvSpPr txBox="1">
            <a:spLocks noChangeArrowheads="1"/>
          </p:cNvSpPr>
          <p:nvPr/>
        </p:nvSpPr>
        <p:spPr bwMode="auto">
          <a:xfrm>
            <a:off x="3563938" y="1412875"/>
            <a:ext cx="4537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means the Kronecker  product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8F30F9-E9E5-4CA3-AEF9-6E36DD32E6F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1509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0191"/>
              </p:ext>
            </p:extLst>
          </p:nvPr>
        </p:nvGraphicFramePr>
        <p:xfrm>
          <a:off x="969963" y="981075"/>
          <a:ext cx="138430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1384200" imgH="3835080" progId="Equation.DSMT4">
                  <p:embed/>
                </p:oleObj>
              </mc:Choice>
              <mc:Fallback>
                <p:oleObj name="Equation" r:id="rId3" imgW="1384200" imgH="383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981075"/>
                        <a:ext cx="1384300" cy="383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3059113" y="836613"/>
            <a:ext cx="58340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除了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ow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                                      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以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ow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en-US" altLang="zh-TW" sz="2000" i="1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5775325" y="855663"/>
          <a:ext cx="2079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2082800" imgH="355600" progId="Equation.DSMT4">
                  <p:embed/>
                </p:oleObj>
              </mc:Choice>
              <mc:Fallback>
                <p:oleObj name="Equation" r:id="rId5" imgW="20828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855663"/>
                        <a:ext cx="20796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7"/>
          <p:cNvSpPr>
            <a:spLocks/>
          </p:cNvSpPr>
          <p:nvPr/>
        </p:nvSpPr>
        <p:spPr bwMode="auto">
          <a:xfrm rot="16200000" flipV="1">
            <a:off x="6731794" y="261144"/>
            <a:ext cx="73025" cy="2087563"/>
          </a:xfrm>
          <a:prstGeom prst="leftBrace">
            <a:avLst>
              <a:gd name="adj1" fmla="val 2382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6443663" y="1341438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3059113" y="2997200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1      when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)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/2)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3059113" y="3500438"/>
            <a:ext cx="568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     when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1/2)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3924300" y="2133600"/>
            <a:ext cx="45354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1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,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q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1, 2, …, 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lo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pic>
        <p:nvPicPr>
          <p:cNvPr id="10253" name="Ink 52"/>
          <p:cNvPicPr>
            <a:picLocks noRot="1" noChangeAspect="1" noEditPoints="1" noChangeArrowheads="1" noChangeShapeType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6313488"/>
            <a:ext cx="349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35E4C0-9AF0-46EC-884B-3B362EAB926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verse 2</a:t>
            </a:r>
            <a:r>
              <a:rPr lang="en-US" altLang="zh-TW" sz="20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point Haar Transform 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1331913" y="90805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1180588" imgH="279279" progId="Equation.DSMT4">
                  <p:embed/>
                </p:oleObj>
              </mc:Choice>
              <mc:Fallback>
                <p:oleObj name="Equation" r:id="rId3" imgW="1180588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0805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539750" y="1484313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0 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44640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1, 1] =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2, 2] =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=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if  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 2</a:t>
            </a:r>
            <a:r>
              <a:rPr lang="en-US" altLang="zh-TW" sz="2000" i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755650" y="35004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3, </a:t>
            </a:r>
          </a:p>
        </p:txBody>
      </p:sp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2771775" y="3141663"/>
          <a:ext cx="51181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5118100" imgH="2997200" progId="Equation.DSMT4">
                  <p:embed/>
                </p:oleObj>
              </mc:Choice>
              <mc:Fallback>
                <p:oleObj name="Equation" r:id="rId5" imgW="5118100" imgH="299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41663"/>
                        <a:ext cx="51181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11</TotalTime>
  <Words>1665</Words>
  <Application>Microsoft Office PowerPoint</Application>
  <PresentationFormat>如螢幕大小 (4:3)</PresentationFormat>
  <Paragraphs>289</Paragraphs>
  <Slides>35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3" baseType="lpstr">
      <vt:lpstr>細明體</vt:lpstr>
      <vt:lpstr>新細明體</vt:lpstr>
      <vt:lpstr>標楷體</vt:lpstr>
      <vt:lpstr>Arial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25</cp:revision>
  <dcterms:created xsi:type="dcterms:W3CDTF">2007-09-19T14:57:43Z</dcterms:created>
  <dcterms:modified xsi:type="dcterms:W3CDTF">2020-12-10T08:10:50Z</dcterms:modified>
</cp:coreProperties>
</file>